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36"/>
  </p:notesMasterIdLst>
  <p:handoutMasterIdLst>
    <p:handoutMasterId r:id="rId37"/>
  </p:handoutMasterIdLst>
  <p:sldIdLst>
    <p:sldId id="326" r:id="rId4"/>
    <p:sldId id="380" r:id="rId5"/>
    <p:sldId id="682" r:id="rId6"/>
    <p:sldId id="550" r:id="rId7"/>
    <p:sldId id="553" r:id="rId8"/>
    <p:sldId id="709" r:id="rId9"/>
    <p:sldId id="744" r:id="rId10"/>
    <p:sldId id="745" r:id="rId11"/>
    <p:sldId id="722" r:id="rId12"/>
    <p:sldId id="746" r:id="rId13"/>
    <p:sldId id="721" r:id="rId14"/>
    <p:sldId id="723" r:id="rId15"/>
    <p:sldId id="562" r:id="rId16"/>
    <p:sldId id="563" r:id="rId17"/>
    <p:sldId id="765" r:id="rId18"/>
    <p:sldId id="725" r:id="rId19"/>
    <p:sldId id="766" r:id="rId20"/>
    <p:sldId id="754" r:id="rId21"/>
    <p:sldId id="747" r:id="rId22"/>
    <p:sldId id="726" r:id="rId23"/>
    <p:sldId id="757" r:id="rId24"/>
    <p:sldId id="763" r:id="rId25"/>
    <p:sldId id="758" r:id="rId26"/>
    <p:sldId id="764" r:id="rId27"/>
    <p:sldId id="753" r:id="rId28"/>
    <p:sldId id="759" r:id="rId29"/>
    <p:sldId id="761" r:id="rId30"/>
    <p:sldId id="762" r:id="rId31"/>
    <p:sldId id="572" r:id="rId32"/>
    <p:sldId id="755" r:id="rId33"/>
    <p:sldId id="756" r:id="rId34"/>
    <p:sldId id="743" r:id="rId35"/>
  </p:sldIdLst>
  <p:sldSz cx="9144000" cy="6858000" type="screen4x3"/>
  <p:notesSz cx="68580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2929" autoAdjust="0"/>
    <p:restoredTop sz="86243" autoAdjust="0"/>
  </p:normalViewPr>
  <p:slideViewPr>
    <p:cSldViewPr snapToGrid="0" snapToObjects="1">
      <p:cViewPr varScale="1">
        <p:scale>
          <a:sx n="69" d="100"/>
          <a:sy n="69" d="100"/>
        </p:scale>
        <p:origin x="200" y="760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3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3/1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62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127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26705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67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3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8649" y="3487606"/>
            <a:ext cx="8268151" cy="2517681"/>
          </a:xfrm>
        </p:spPr>
        <p:txBody>
          <a:bodyPr>
            <a:normAutofit fontScale="92500"/>
          </a:bodyPr>
          <a:lstStyle/>
          <a:p>
            <a:r>
              <a:rPr lang="en-US" sz="2800" b="1" dirty="0"/>
              <a:t>Lecture 13</a:t>
            </a:r>
          </a:p>
          <a:p>
            <a:r>
              <a:rPr lang="en-US" sz="2800" b="1" dirty="0"/>
              <a:t>Linear mixed effects models</a:t>
            </a:r>
          </a:p>
          <a:p>
            <a:endParaRPr lang="en-US" sz="2500" dirty="0"/>
          </a:p>
          <a:p>
            <a:endParaRPr lang="en-US" sz="2500" dirty="0"/>
          </a:p>
          <a:p>
            <a:r>
              <a:rPr lang="en-US" sz="2500" dirty="0"/>
              <a:t>(Acknowledgements: André Punt, </a:t>
            </a:r>
            <a:r>
              <a:rPr lang="en-US" sz="2500" dirty="0" err="1"/>
              <a:t>Arni</a:t>
            </a:r>
            <a:r>
              <a:rPr lang="en-US" sz="2500" dirty="0"/>
              <a:t> Magnusson, Jim Thors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36: Biological Statistics 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4 March 2023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ixed effects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4446"/>
              </p:ext>
            </p:extLst>
          </p:nvPr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3539"/>
              </p:ext>
            </p:extLst>
          </p:nvPr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215900" progId="Equation.3">
                  <p:embed/>
                </p:oleObj>
              </mc:Choice>
              <mc:Fallback>
                <p:oleObj name="Equation" r:id="rId5" imgW="1498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46C58C-3C81-BBDC-C944-5A19A9AE4F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6552" y="4502128"/>
            <a:ext cx="7048500" cy="24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ed Effects Modeling (some not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iduals are assumed to be independent, normally distributed random variables with constant variance.</a:t>
            </a:r>
          </a:p>
          <a:p>
            <a:r>
              <a:rPr lang="en-US" dirty="0"/>
              <a:t>Random 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/>
              <a:t>This model has 3 parameters (β, </a:t>
            </a:r>
            <a:r>
              <a:rPr lang="el-GR" i="1" dirty="0"/>
              <a:t>σ</a:t>
            </a:r>
            <a:r>
              <a:rPr lang="en-US" dirty="0"/>
              <a:t> and </a:t>
            </a:r>
            <a:r>
              <a:rPr lang="el-GR" i="1" dirty="0"/>
              <a:t>σ</a:t>
            </a:r>
            <a:r>
              <a:rPr lang="en-US" i="1" baseline="-25000" dirty="0"/>
              <a:t>b</a:t>
            </a:r>
            <a:r>
              <a:rPr lang="en-US" dirty="0"/>
              <a:t>).</a:t>
            </a:r>
          </a:p>
          <a:p>
            <a:r>
              <a:rPr lang="en-US" dirty="0"/>
              <a:t>There are ways to estimate the random effects. (we will often be interested in their values)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either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7657"/>
              </p:ext>
            </p:extLst>
          </p:nvPr>
        </p:nvGraphicFramePr>
        <p:xfrm>
          <a:off x="601557" y="2481116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481116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5460"/>
              </p:ext>
            </p:extLst>
          </p:nvPr>
        </p:nvGraphicFramePr>
        <p:xfrm>
          <a:off x="587148" y="2965662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148" y="2965662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ing using 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lmer</a:t>
            </a:r>
            <a:r>
              <a:rPr lang="en-US" altLang="en-US" sz="2800" dirty="0"/>
              <a:t>() in lme4, </a:t>
            </a:r>
            <a:r>
              <a:rPr lang="en-US" altLang="en-US" sz="2800" dirty="0" err="1"/>
              <a:t>lme</a:t>
            </a:r>
            <a:r>
              <a:rPr lang="en-US" altLang="en-US" sz="2800" dirty="0"/>
              <a:t>() in package </a:t>
            </a:r>
            <a:r>
              <a:rPr lang="en-US" altLang="en-US" sz="2800" dirty="0" err="1"/>
              <a:t>nlme</a:t>
            </a: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nlme</a:t>
            </a:r>
            <a:r>
              <a:rPr lang="en-US" altLang="en-US" sz="2800" dirty="0"/>
              <a:t>() used to fit nonlinear mod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 call to </a:t>
            </a:r>
            <a:r>
              <a:rPr lang="en-US" altLang="en-US" sz="2800" dirty="0" err="1"/>
              <a:t>lmer</a:t>
            </a:r>
            <a:r>
              <a:rPr lang="en-US" altLang="en-US" sz="2800" dirty="0"/>
              <a:t>() gives the fixed effects as usual (the intercept in this case), and denotes the groupings for the random component of the model. 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1E1F7B-3924-1C2C-B914-E71B27EEF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152113"/>
            <a:ext cx="9144000" cy="136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95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?</a:t>
            </a:r>
            <a:r>
              <a:rPr lang="en-US" altLang="en-US" dirty="0" err="1"/>
              <a:t>lmer</a:t>
            </a:r>
            <a:endParaRPr lang="en-US" altLang="en-US" dirty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995881BE-D160-1C1B-976D-50E0F6725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6994"/>
            <a:ext cx="7287249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38492" y="4603050"/>
            <a:ext cx="1890725" cy="203132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</a:p>
        </p:txBody>
      </p:sp>
    </p:spTree>
    <p:extLst>
      <p:ext uri="{BB962C8B-B14F-4D97-AF65-F5344CB8AC3E}">
        <p14:creationId xmlns:p14="http://schemas.microsoft.com/office/powerpoint/2010/main" val="16952853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?</a:t>
            </a:r>
            <a:r>
              <a:rPr lang="en-US" altLang="en-US" dirty="0" err="1"/>
              <a:t>lme</a:t>
            </a:r>
            <a:endParaRPr lang="en-US" altLang="en-US" dirty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96075" y="1953946"/>
            <a:ext cx="18907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</a:p>
        </p:txBody>
      </p:sp>
    </p:spTree>
    <p:extLst>
      <p:ext uri="{BB962C8B-B14F-4D97-AF65-F5344CB8AC3E}">
        <p14:creationId xmlns:p14="http://schemas.microsoft.com/office/powerpoint/2010/main" val="1929663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3344"/>
            <a:ext cx="6659839" cy="576695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972411" y="2805308"/>
            <a:ext cx="2163022" cy="893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032437" y="3850940"/>
            <a:ext cx="1102996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16848" y="2620642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16848" y="3894914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028231" y="4954648"/>
            <a:ext cx="4423728" cy="669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1959" y="5483736"/>
            <a:ext cx="141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2821621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B3C19E-E22D-C079-2FC6-E6BEB1446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6049"/>
            <a:ext cx="6428792" cy="52251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r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90950"/>
          <a:stretch/>
        </p:blipFill>
        <p:spPr>
          <a:xfrm>
            <a:off x="457200" y="993344"/>
            <a:ext cx="6659839" cy="521928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cxnSpLocks/>
          </p:cNvCxnSpPr>
          <p:nvPr/>
        </p:nvCxnSpPr>
        <p:spPr>
          <a:xfrm flipH="1">
            <a:off x="4470638" y="4570585"/>
            <a:ext cx="1090407" cy="5262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4470638" y="5419150"/>
            <a:ext cx="1323672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39658" y="4285982"/>
            <a:ext cx="249794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1244" y="5379088"/>
            <a:ext cx="249794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>
            <a:cxnSpLocks/>
          </p:cNvCxnSpPr>
          <p:nvPr/>
        </p:nvCxnSpPr>
        <p:spPr>
          <a:xfrm flipH="1">
            <a:off x="4889241" y="6502178"/>
            <a:ext cx="181013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988629" y="6304745"/>
            <a:ext cx="141055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16139540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of the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ways plot your data and results!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78CDE9-A0EF-E8FB-B7F1-44F317A6B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56414"/>
            <a:ext cx="7772400" cy="478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116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pecting residuals, etc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96F588-E37F-A4C0-4169-0538D9098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20092"/>
            <a:ext cx="7772400" cy="478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2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linear models</a:t>
            </a:r>
          </a:p>
          <a:p>
            <a:r>
              <a:rPr lang="en-US" dirty="0"/>
              <a:t>Introduction to mixed effects models</a:t>
            </a:r>
          </a:p>
          <a:p>
            <a:r>
              <a:rPr lang="en-US" dirty="0"/>
              <a:t>Parameter estimation for linear mixed effects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selection with both fixed and random effects (</a:t>
            </a:r>
            <a:r>
              <a:rPr lang="en-US" dirty="0" err="1"/>
              <a:t>Zuur</a:t>
            </a:r>
            <a:r>
              <a:rPr lang="en-US" dirty="0"/>
              <a:t> et al. 2009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et the fixed effects based on “as many explanatory variables as possible”.</a:t>
            </a:r>
          </a:p>
          <a:p>
            <a:r>
              <a:rPr lang="en-US" dirty="0"/>
              <a:t>Select a random effects structure using AIC (using REML).</a:t>
            </a:r>
          </a:p>
          <a:p>
            <a:r>
              <a:rPr lang="en-US" dirty="0"/>
              <a:t>Fix the random effects structure and compare fixed effects options (using ML estimation). [Likelihood tests do not work with REML]</a:t>
            </a:r>
          </a:p>
          <a:p>
            <a:r>
              <a:rPr lang="en-US" dirty="0"/>
              <a:t>Compute the final model using REML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1744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665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Chapter 8:  RIKZ data, species richness</a:t>
            </a:r>
            <a:br>
              <a:rPr lang="en-US" dirty="0"/>
            </a:br>
            <a:r>
              <a:rPr lang="en-US" dirty="0"/>
              <a:t>Samples from 9 beach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125425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4927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0973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RIKZ data, species richness</a:t>
            </a:r>
            <a:br>
              <a:rPr lang="en-US" dirty="0"/>
            </a:br>
            <a:r>
              <a:rPr lang="en-US" dirty="0"/>
              <a:t>residuals from linear model with single slope and intercep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85" y="1558199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512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KZ data, species richnes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872282"/>
            <a:ext cx="8229600" cy="5768005"/>
          </a:xfrm>
        </p:spPr>
        <p:txBody>
          <a:bodyPr/>
          <a:lstStyle/>
          <a:p>
            <a:r>
              <a:rPr lang="en-US" dirty="0"/>
              <a:t>Mixed effects models (beach as grouping)</a:t>
            </a:r>
          </a:p>
          <a:p>
            <a:pPr lvl="1"/>
            <a:r>
              <a:rPr lang="en-US" dirty="0"/>
              <a:t>random intercepts</a:t>
            </a:r>
          </a:p>
          <a:p>
            <a:pPr lvl="1"/>
            <a:r>
              <a:rPr lang="en-US" dirty="0"/>
              <a:t>random intercepts &amp; slop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0DFEFB0-93A9-1A1E-C187-786774AB2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55850"/>
            <a:ext cx="6731000" cy="21463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719470-7CE4-6240-7DBB-F07B9095A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371" y="1453201"/>
            <a:ext cx="2349500" cy="27051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8EAF08C-8662-161B-C38D-FC3725D93D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132831"/>
            <a:ext cx="1422400" cy="1181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45E74E7-AEED-BC92-6FED-CE140FCC8E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8110" y="4539151"/>
            <a:ext cx="4299986" cy="313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6251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7-03-29 at 10.1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73590"/>
            <a:ext cx="5791200" cy="2527300"/>
          </a:xfrm>
          <a:prstGeom prst="rect">
            <a:avLst/>
          </a:prstGeom>
        </p:spPr>
      </p:pic>
      <p:pic>
        <p:nvPicPr>
          <p:cNvPr id="6" name="Picture 5" descr="Screen Shot 2017-03-29 at 10.16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7719"/>
            <a:ext cx="1562100" cy="114300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258174"/>
            <a:ext cx="8229600" cy="57680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mprove residual pattern considerably when including slope and intercept as random effects</a:t>
            </a:r>
          </a:p>
        </p:txBody>
      </p:sp>
      <p:pic>
        <p:nvPicPr>
          <p:cNvPr id="8" name="Picture 7" descr="Screen Shot 2017-03-29 at 10.19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25" y="2167929"/>
            <a:ext cx="2425700" cy="2438400"/>
          </a:xfrm>
          <a:prstGeom prst="rect">
            <a:avLst/>
          </a:prstGeom>
        </p:spPr>
      </p:pic>
      <p:pic>
        <p:nvPicPr>
          <p:cNvPr id="9" name="Picture 8" descr="Screen Shot 2017-03-29 at 10.20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160" y="4787900"/>
            <a:ext cx="4775200" cy="20701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800" y="134884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1837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09884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549" y="2769948"/>
            <a:ext cx="5577175" cy="414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6851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19545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9D0A566-5F8F-37FC-E4D8-6445F032A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904250"/>
            <a:ext cx="7772400" cy="3736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79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1B1F5F-6C01-0E9B-810C-B23938569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778" y="1328316"/>
            <a:ext cx="3683000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7D29ED-92C1-2FBD-2DCE-6CE7A1A044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01" y="260350"/>
            <a:ext cx="2413000" cy="3009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AEEF44D-8C51-EE2C-44E3-A48DFF0D44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4078" y="3694535"/>
            <a:ext cx="2552700" cy="2933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0ADB79-B4BD-52EE-F9CB-ACFC4C38CB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399" y="4373985"/>
            <a:ext cx="35814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4" name="Picture 3" descr="Screen Shot 2017-03-29 at 10.58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162300" cy="3530600"/>
          </a:xfrm>
          <a:prstGeom prst="rect">
            <a:avLst/>
          </a:prstGeom>
        </p:spPr>
      </p:pic>
      <p:pic>
        <p:nvPicPr>
          <p:cNvPr id="6" name="Picture 5" descr="Screen Shot 2017-03-29 at 10.59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01" y="3530600"/>
            <a:ext cx="2527300" cy="3327400"/>
          </a:xfrm>
          <a:prstGeom prst="rect">
            <a:avLst/>
          </a:prstGeom>
        </p:spPr>
      </p:pic>
      <p:pic>
        <p:nvPicPr>
          <p:cNvPr id="7" name="Picture 6" descr="Screen Shot 2017-03-29 at 11.00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759" y="2524602"/>
            <a:ext cx="5008059" cy="4333398"/>
          </a:xfrm>
          <a:prstGeom prst="rect">
            <a:avLst/>
          </a:prstGeom>
        </p:spPr>
      </p:pic>
      <p:pic>
        <p:nvPicPr>
          <p:cNvPr id="9" name="Picture 8" descr="Screen Shot 2017-03-29 at 11.08.3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7217" y="1046191"/>
            <a:ext cx="3551912" cy="1380714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6"/>
          <a:srcRect t="4307" b="465"/>
          <a:stretch/>
        </p:blipFill>
        <p:spPr>
          <a:xfrm>
            <a:off x="457200" y="1046191"/>
            <a:ext cx="8229600" cy="5823283"/>
          </a:xfr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ricks and Tra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you use REML estimation, you can only compare models with the same fixed-effects structure.</a:t>
            </a:r>
          </a:p>
          <a:p>
            <a:pPr eaLnBrk="1" hangingPunct="1"/>
            <a:r>
              <a:rPr lang="en-US" altLang="en-US" dirty="0"/>
              <a:t>The standard output does not provide:</a:t>
            </a:r>
          </a:p>
          <a:p>
            <a:pPr lvl="1" eaLnBrk="1" hangingPunct="1"/>
            <a:r>
              <a:rPr lang="en-US" altLang="en-US" dirty="0"/>
              <a:t>the “best estimates” of the random effects - use </a:t>
            </a:r>
            <a:r>
              <a:rPr lang="en-US" altLang="en-US" i="1" dirty="0" err="1"/>
              <a:t>co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 </a:t>
            </a:r>
            <a:r>
              <a:rPr lang="en-US" altLang="en-US" dirty="0"/>
              <a:t>or</a:t>
            </a:r>
            <a:r>
              <a:rPr lang="en-US" altLang="en-US" i="1" dirty="0"/>
              <a:t> </a:t>
            </a:r>
            <a:r>
              <a:rPr lang="en-US" altLang="en-US" i="1" dirty="0" err="1"/>
              <a:t>ran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</a:t>
            </a:r>
            <a:r>
              <a:rPr lang="en-US" altLang="en-US" dirty="0"/>
              <a:t> to find them.</a:t>
            </a:r>
          </a:p>
          <a:p>
            <a:pPr lvl="1" eaLnBrk="1" hangingPunct="1"/>
            <a:r>
              <a:rPr lang="en-US" altLang="en-US" dirty="0"/>
              <a:t>the confidence intervals for the variance parameters – use </a:t>
            </a:r>
            <a:r>
              <a:rPr lang="en-US" altLang="en-US" i="1" dirty="0" err="1"/>
              <a:t>confint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, 0.95)</a:t>
            </a:r>
          </a:p>
          <a:p>
            <a:r>
              <a:rPr lang="en-US" altLang="en-US" i="1" dirty="0"/>
              <a:t>{</a:t>
            </a:r>
            <a:r>
              <a:rPr lang="en-US" altLang="en-US" i="1" dirty="0" err="1"/>
              <a:t>broom.mixed</a:t>
            </a:r>
            <a:r>
              <a:rPr lang="en-US" altLang="en-US" i="1" dirty="0"/>
              <a:t>} </a:t>
            </a:r>
            <a:r>
              <a:rPr lang="en-US" altLang="en-US" dirty="0"/>
              <a:t>provides bindings to the ‘broom’ functions for mixed effects models</a:t>
            </a:r>
            <a:endParaRPr lang="en-US" altLang="en-US" i="1" dirty="0"/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0313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ing review  LMs, GLMs, NLM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8449"/>
              </p:ext>
            </p:extLst>
          </p:nvPr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3">
                  <p:embed/>
                </p:oleObj>
              </mc:Choice>
              <mc:Fallback>
                <p:oleObj name="Equation" r:id="rId2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54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linear mix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b="1" dirty="0"/>
              <a:t>A non-linear relationship between the response variable and the covariates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2.  A non-normal distribution for the random 	effects.</a:t>
            </a:r>
          </a:p>
          <a:p>
            <a:pPr marL="0" indent="0">
              <a:buNone/>
            </a:pPr>
            <a:r>
              <a:rPr lang="en-US" altLang="en-US" dirty="0"/>
              <a:t>3.	A non-normal distribution for the within-	group variability.</a:t>
            </a: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4267"/>
              </p:ext>
            </p:extLst>
          </p:nvPr>
        </p:nvGraphicFramePr>
        <p:xfrm>
          <a:off x="988219" y="2370061"/>
          <a:ext cx="2465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2370061"/>
                        <a:ext cx="2465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8022"/>
              </p:ext>
            </p:extLst>
          </p:nvPr>
        </p:nvGraphicFramePr>
        <p:xfrm>
          <a:off x="3933825" y="2316633"/>
          <a:ext cx="2028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15806" progId="Equation.DSMT4">
                  <p:embed/>
                </p:oleObj>
              </mc:Choice>
              <mc:Fallback>
                <p:oleObj name="Equation" r:id="rId4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16633"/>
                        <a:ext cx="2028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06856"/>
              </p:ext>
            </p:extLst>
          </p:nvPr>
        </p:nvGraphicFramePr>
        <p:xfrm>
          <a:off x="988219" y="3157779"/>
          <a:ext cx="2697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3157779"/>
                        <a:ext cx="2697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832"/>
              </p:ext>
            </p:extLst>
          </p:nvPr>
        </p:nvGraphicFramePr>
        <p:xfrm>
          <a:off x="3991200" y="3168718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0" y="3168718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2906"/>
              </p:ext>
            </p:extLst>
          </p:nvPr>
        </p:nvGraphicFramePr>
        <p:xfrm>
          <a:off x="6500415" y="2946324"/>
          <a:ext cx="1617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5" y="2946324"/>
                        <a:ext cx="1617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270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ting non-linear mixed 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/>
              <a:t>nlme</a:t>
            </a:r>
            <a:r>
              <a:rPr lang="en-US" altLang="en-US" sz="2600" dirty="0"/>
              <a:t>).</a:t>
            </a:r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EXCEL you need to evaluate the integral numerically, or apply a method such as the Laplace approximation. 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    </a:t>
            </a:r>
            <a:r>
              <a:rPr lang="en-US" sz="2800" dirty="0"/>
              <a:t>is the value of </a:t>
            </a:r>
            <a:r>
              <a:rPr lang="en-US" sz="2800" i="1" dirty="0"/>
              <a:t>ε</a:t>
            </a:r>
            <a:r>
              <a:rPr lang="en-US" sz="2800" dirty="0"/>
              <a:t> obtained by maximizing</a:t>
            </a:r>
            <a:br>
              <a:rPr lang="en-US" sz="2800" dirty="0"/>
            </a:br>
            <a:r>
              <a:rPr lang="en-US" sz="2800" dirty="0"/>
              <a:t>given fixed values of θ and </a:t>
            </a:r>
            <a:r>
              <a:rPr lang="en-US" sz="2800" i="1" dirty="0"/>
              <a:t>τ</a:t>
            </a:r>
            <a:r>
              <a:rPr lang="en-US" sz="2800" dirty="0"/>
              <a:t>, and                       is the determinant of the matrix of second derivatives.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is approximation is exact when the distribution of random effects (given their hyper-prior and the available data) is exactly proportional to a multivariate normal distribution.</a:t>
            </a:r>
            <a:br>
              <a:rPr lang="en-US" sz="2800" dirty="0"/>
            </a:br>
            <a:r>
              <a:rPr lang="en-US" sz="2800" dirty="0"/>
              <a:t>(It is a convenient approximation in other case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885"/>
              </p:ext>
            </p:extLst>
          </p:nvPr>
        </p:nvGraphicFramePr>
        <p:xfrm>
          <a:off x="1102465" y="2669136"/>
          <a:ext cx="7056010" cy="8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3200" imgH="482600" progId="Equation.DSMT4">
                  <p:embed/>
                </p:oleObj>
              </mc:Choice>
              <mc:Fallback>
                <p:oleObj r:id="rId2" imgW="401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65" y="2669136"/>
                        <a:ext cx="7056010" cy="854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265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725" imgH="177415" progId="Equation.DSMT4">
                  <p:embed/>
                </p:oleObj>
              </mc:Choice>
              <mc:Fallback>
                <p:oleObj r:id="rId4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203112" progId="Equation.DSMT4">
                  <p:embed/>
                </p:oleObj>
              </mc:Choice>
              <mc:Fallback>
                <p:oleObj r:id="rId6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344"/>
              </p:ext>
            </p:extLst>
          </p:nvPr>
        </p:nvGraphicFramePr>
        <p:xfrm>
          <a:off x="5372723" y="4007086"/>
          <a:ext cx="1594608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309" imgH="253890" progId="Equation.DSMT4">
                  <p:embed/>
                </p:oleObj>
              </mc:Choice>
              <mc:Fallback>
                <p:oleObj r:id="rId8" imgW="90130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23" y="4007086"/>
                        <a:ext cx="1594608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kaug</a:t>
            </a:r>
            <a:r>
              <a:rPr lang="en-US" dirty="0"/>
              <a:t> &amp; Fournier (2006), Thorson &amp; Minto (2015)</a:t>
            </a:r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Bolker</a:t>
            </a:r>
            <a:r>
              <a:rPr lang="en-US" altLang="en-US" sz="2400" dirty="0"/>
              <a:t> et al. (2008). </a:t>
            </a:r>
            <a:r>
              <a:rPr lang="en-US" altLang="en-US" sz="2400" i="1" dirty="0"/>
              <a:t>Generalized linear mixed models: a practical guide for ecology and evolution.</a:t>
            </a:r>
            <a:r>
              <a:rPr lang="en-US" altLang="en-US" sz="2400" dirty="0"/>
              <a:t> TREE: 24: 127-35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Pinheiro</a:t>
            </a:r>
            <a:r>
              <a:rPr lang="en-US" altLang="en-US" sz="2400" dirty="0"/>
              <a:t>, J.C. &amp; Bates, D.M. (2000). </a:t>
            </a:r>
            <a:r>
              <a:rPr lang="en-US" altLang="en-US" sz="2400" i="1" dirty="0"/>
              <a:t>Mixed-Effects Models in S and S-PLUS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Skaug</a:t>
            </a:r>
            <a:r>
              <a:rPr lang="en-US" altLang="en-US" sz="2400" dirty="0"/>
              <a:t>, H. J., &amp; Fournier, D. A. (2006). </a:t>
            </a:r>
            <a:r>
              <a:rPr lang="en-US" altLang="en-US" sz="2400" i="1" dirty="0"/>
              <a:t>Automatic approximation of the marginal likelihood in non-</a:t>
            </a:r>
            <a:r>
              <a:rPr lang="en-US" altLang="en-US" sz="2400" i="1" dirty="0" err="1"/>
              <a:t>gaussian</a:t>
            </a:r>
            <a:r>
              <a:rPr lang="en-US" altLang="en-US" sz="2400" i="1" dirty="0"/>
              <a:t> hierarchical models.</a:t>
            </a:r>
            <a:r>
              <a:rPr lang="en-US" altLang="en-US" sz="2400" dirty="0"/>
              <a:t> Computational Statistics &amp; Data Analysis, 51(2), 699-709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/>
              <a:t>Thorson, J. T., &amp; </a:t>
            </a:r>
            <a:r>
              <a:rPr lang="en-US" altLang="en-US" sz="2400" dirty="0" err="1"/>
              <a:t>Minto</a:t>
            </a:r>
            <a:r>
              <a:rPr lang="en-US" altLang="en-US" sz="2400" dirty="0"/>
              <a:t>, C. (2014). </a:t>
            </a:r>
            <a:r>
              <a:rPr lang="en-US" altLang="en-US" sz="2400" i="1" dirty="0"/>
              <a:t>Mixed effects: a unifying framework for statistical </a:t>
            </a:r>
            <a:r>
              <a:rPr lang="en-US" altLang="en-US" sz="2400" i="1" dirty="0" err="1"/>
              <a:t>modelling</a:t>
            </a:r>
            <a:r>
              <a:rPr lang="en-US" altLang="en-US" sz="2400" i="1" dirty="0"/>
              <a:t> in fisheries biology.</a:t>
            </a:r>
            <a:r>
              <a:rPr lang="en-US" altLang="en-US" sz="2400" dirty="0"/>
              <a:t> ICES Journal of Marine Science: Journal du </a:t>
            </a:r>
            <a:r>
              <a:rPr lang="en-US" altLang="en-US" sz="2400" dirty="0" err="1"/>
              <a:t>Conseil</a:t>
            </a:r>
            <a:r>
              <a:rPr lang="en-US" altLang="en-US" sz="2400" dirty="0"/>
              <a:t>, fsu213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Venables</a:t>
            </a:r>
            <a:r>
              <a:rPr lang="en-US" altLang="en-US" sz="2400" dirty="0"/>
              <a:t>, W. N., &amp; </a:t>
            </a:r>
            <a:r>
              <a:rPr lang="en-US" altLang="en-US" sz="2400" dirty="0" err="1"/>
              <a:t>Dichmont</a:t>
            </a:r>
            <a:r>
              <a:rPr lang="en-US" altLang="en-US" sz="2400" dirty="0"/>
              <a:t>, C. M. (2004). </a:t>
            </a:r>
            <a:r>
              <a:rPr lang="en-US" altLang="en-US" sz="2400" i="1" dirty="0"/>
              <a:t>GLMs, GAMs and GLMMs: an overview of theory for applications in fisheries research.</a:t>
            </a:r>
            <a:r>
              <a:rPr lang="en-US" altLang="en-US" sz="2400" dirty="0"/>
              <a:t> Fisheries Research, 70(2), 319-337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Zuur</a:t>
            </a:r>
            <a:r>
              <a:rPr lang="en-US" altLang="en-US" sz="2400" dirty="0"/>
              <a:t> </a:t>
            </a:r>
            <a:r>
              <a:rPr lang="en-US" altLang="en-US" sz="2400" i="1" dirty="0"/>
              <a:t>et al</a:t>
            </a:r>
            <a:r>
              <a:rPr lang="en-US" altLang="en-US" sz="2400" dirty="0"/>
              <a:t>. (2009).  </a:t>
            </a:r>
            <a:r>
              <a:rPr lang="en-US" altLang="en-US" sz="2400" i="1" dirty="0"/>
              <a:t>Mixed-effects Models and Extensions in Ecology with R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8409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97885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andom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Classical 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be thought of as ways of modeling 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490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 1: Streams   [lecture-13.Rmd]</a:t>
            </a:r>
            <a:br>
              <a:rPr lang="en-US" altLang="en-US" sz="4000" dirty="0"/>
            </a:br>
            <a:r>
              <a:rPr lang="en-US" altLang="en-US" sz="2800" dirty="0"/>
              <a:t>(</a:t>
            </a:r>
            <a:r>
              <a:rPr lang="en-US" altLang="en-US" sz="2800" i="1" dirty="0" err="1"/>
              <a:t>sen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inherio</a:t>
            </a:r>
            <a:r>
              <a:rPr lang="en-US" altLang="en-US" sz="2800" dirty="0"/>
              <a:t>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 are estimating fish density in streams.</a:t>
            </a:r>
          </a:p>
          <a:p>
            <a:pPr eaLnBrk="1" hangingPunct="1"/>
            <a:r>
              <a:rPr lang="en-US" altLang="en-US" sz="2800" dirty="0"/>
              <a:t>We select six streams at random and determine the density at each stream multiple times.</a:t>
            </a:r>
          </a:p>
          <a:p>
            <a:pPr eaLnBrk="1" hangingPunct="1"/>
            <a:r>
              <a:rPr lang="en-US" altLang="en-US" sz="2800" dirty="0"/>
              <a:t>The questions: </a:t>
            </a:r>
          </a:p>
          <a:p>
            <a:pPr lvl="1" eaLnBrk="1" hangingPunct="1"/>
            <a:r>
              <a:rPr lang="en-US" altLang="en-US" sz="2400" dirty="0"/>
              <a:t>What is the density in a typical stream?</a:t>
            </a:r>
          </a:p>
          <a:p>
            <a:pPr lvl="1" eaLnBrk="1" hangingPunct="1"/>
            <a:r>
              <a:rPr lang="en-US" altLang="en-US" sz="2400" dirty="0"/>
              <a:t>What is the variation in density among streams?</a:t>
            </a:r>
          </a:p>
          <a:p>
            <a:pPr lvl="1" eaLnBrk="1" hangingPunct="1"/>
            <a:r>
              <a:rPr lang="en-US" altLang="en-US" sz="2400" dirty="0"/>
              <a:t>What is the variation in density estimates within a stream?</a:t>
            </a:r>
          </a:p>
          <a:p>
            <a:r>
              <a:rPr lang="en-US" sz="2800" dirty="0"/>
              <a:t>We would like to separately </a:t>
            </a:r>
            <a:br>
              <a:rPr lang="en-US" sz="2800" dirty="0"/>
            </a:br>
            <a:r>
              <a:rPr lang="en-US" sz="2800" dirty="0"/>
              <a:t>estimate measurement </a:t>
            </a:r>
            <a:br>
              <a:rPr lang="en-US" sz="2800" dirty="0"/>
            </a:br>
            <a:r>
              <a:rPr lang="en-US" sz="2800" dirty="0"/>
              <a:t>and between-site </a:t>
            </a:r>
            <a:br>
              <a:rPr lang="en-US" sz="2800" dirty="0"/>
            </a:br>
            <a:r>
              <a:rPr lang="en-US" sz="2800" dirty="0"/>
              <a:t>variability.</a:t>
            </a:r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479199"/>
              </p:ext>
            </p:extLst>
          </p:nvPr>
        </p:nvGraphicFramePr>
        <p:xfrm>
          <a:off x="6337567" y="5122129"/>
          <a:ext cx="2209121" cy="12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622030" progId="Equation.3">
                  <p:embed/>
                </p:oleObj>
              </mc:Choice>
              <mc:Fallback>
                <p:oleObj name="Equation" r:id="rId3" imgW="1079032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67" y="5122129"/>
                        <a:ext cx="2209121" cy="127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7000" y="4824684"/>
            <a:ext cx="59015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is analysis attributed all the error to within-stream variation. 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It is clear that there is between-stream variation in density but we have no way to comment on i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07330" y="872282"/>
            <a:ext cx="5709670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37968" y="4203290"/>
            <a:ext cx="1231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e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2625" y="4252658"/>
            <a:ext cx="432435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7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020097"/>
              </p:ext>
            </p:extLst>
          </p:nvPr>
        </p:nvGraphicFramePr>
        <p:xfrm>
          <a:off x="6435251" y="5021525"/>
          <a:ext cx="2362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571500" progId="Equation.3">
                  <p:embed/>
                </p:oleObj>
              </mc:Choice>
              <mc:Fallback>
                <p:oleObj name="Equation" r:id="rId3" imgW="1066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51" y="5021525"/>
                        <a:ext cx="2362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84420" y="4732737"/>
            <a:ext cx="592554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e residual pattern has been removed, but we have no overall mean and no way to comment on between-stream variance.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We cannot say anything about </a:t>
            </a:r>
            <a:r>
              <a:rPr lang="en-US" altLang="en-US" b="1" i="1" dirty="0">
                <a:solidFill>
                  <a:schemeClr val="tx2"/>
                </a:solidFill>
                <a:latin typeface="+mn-lt"/>
              </a:rPr>
              <a:t>the population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 of stream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9966" y="872282"/>
            <a:ext cx="2807034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5426" y="4440156"/>
            <a:ext cx="48196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120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treams mixed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mixed effects model as follows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β is 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mean for stream </a:t>
            </a:r>
            <a:r>
              <a:rPr lang="en-US" sz="2800" i="1" dirty="0" err="1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  <a:p>
            <a:r>
              <a:rPr lang="el-GR" sz="2800" i="1" dirty="0"/>
              <a:t>ε</a:t>
            </a:r>
            <a:r>
              <a:rPr lang="en-US" sz="2800" i="1" baseline="-25000" dirty="0" err="1"/>
              <a:t>i,j</a:t>
            </a:r>
            <a:r>
              <a:rPr lang="en-US" sz="2800" dirty="0"/>
              <a:t> 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4562"/>
              </p:ext>
            </p:extLst>
          </p:nvPr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15640" progId="Equation.3">
                  <p:embed/>
                </p:oleObj>
              </mc:Choice>
              <mc:Fallback>
                <p:oleObj name="Equation" r:id="rId2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4773"/>
              </p:ext>
            </p:extLst>
          </p:nvPr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9145"/>
              </p:ext>
            </p:extLst>
          </p:nvPr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284</TotalTime>
  <Words>1494</Words>
  <Application>Microsoft Macintosh PowerPoint</Application>
  <PresentationFormat>On-screen Show (4:3)</PresentationFormat>
  <Paragraphs>156</Paragraphs>
  <Slides>32</Slides>
  <Notes>8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rial Narrow</vt:lpstr>
      <vt:lpstr>Calibri</vt:lpstr>
      <vt:lpstr>Wingdings</vt:lpstr>
      <vt:lpstr>NOAA Divider Slides</vt:lpstr>
      <vt:lpstr>NOAA Title Options</vt:lpstr>
      <vt:lpstr>GFAY_Custom</vt:lpstr>
      <vt:lpstr>Equation</vt:lpstr>
      <vt:lpstr>Equation.DSMT4</vt:lpstr>
      <vt:lpstr>MAR 536: Biological Statistics II</vt:lpstr>
      <vt:lpstr>Today’s Outline</vt:lpstr>
      <vt:lpstr>Linear modeling review  LMs, GLMs, NLMs</vt:lpstr>
      <vt:lpstr>What are Fixed and Random Effects?</vt:lpstr>
      <vt:lpstr>Linear Mixed Effects Models</vt:lpstr>
      <vt:lpstr>Example 1: Streams   [lecture-13.Rmd] (sensu Pinherio and Bates, Chapter 1)</vt:lpstr>
      <vt:lpstr>Fitting linear models</vt:lpstr>
      <vt:lpstr>Fitting linear models</vt:lpstr>
      <vt:lpstr>Example 1: Streams mixed effects model</vt:lpstr>
      <vt:lpstr>Fitting linear mixed effects models</vt:lpstr>
      <vt:lpstr>Mixed Effects Modeling (some notes)</vt:lpstr>
      <vt:lpstr>Estimation of mixed effects models </vt:lpstr>
      <vt:lpstr>Estimating using R</vt:lpstr>
      <vt:lpstr>?lmer</vt:lpstr>
      <vt:lpstr>?lme</vt:lpstr>
      <vt:lpstr>lme() output</vt:lpstr>
      <vt:lpstr>lmer() output</vt:lpstr>
      <vt:lpstr>Fit of the model</vt:lpstr>
      <vt:lpstr>Inspecting residuals, etc.</vt:lpstr>
      <vt:lpstr>Model selection with both fixed and random effects (Zuur et al. 2009)</vt:lpstr>
      <vt:lpstr>Chapter 8:  RIKZ data, species richness Samples from 9 beaches </vt:lpstr>
      <vt:lpstr>RIKZ data, species richness residuals from linear model with single slope and intercept</vt:lpstr>
      <vt:lpstr>RIKZ data, species richness</vt:lpstr>
      <vt:lpstr>PowerPoint Presentation</vt:lpstr>
      <vt:lpstr>Example 3: Weight-length relationships</vt:lpstr>
      <vt:lpstr>Example 3: Weight-length relationships</vt:lpstr>
      <vt:lpstr>Model with unique intercepts is ‘best’.</vt:lpstr>
      <vt:lpstr>Model with unique intercepts is ‘best’.</vt:lpstr>
      <vt:lpstr>Tricks and Traps</vt:lpstr>
      <vt:lpstr>Extending the linear mixed model</vt:lpstr>
      <vt:lpstr>Fitting non-linear mixed effects models</vt:lpstr>
      <vt:lpstr>Recommended Read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402</cp:revision>
  <cp:lastPrinted>2018-03-26T19:26:50Z</cp:lastPrinted>
  <dcterms:created xsi:type="dcterms:W3CDTF">2014-06-04T00:44:42Z</dcterms:created>
  <dcterms:modified xsi:type="dcterms:W3CDTF">2023-03-14T13:21:07Z</dcterms:modified>
  <cp:category/>
</cp:coreProperties>
</file>